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8AFE242">
      <w:pPr>
        <w:pStyle w:val="8"/>
        <w:jc w:val="center"/>
        <w:textAlignment w:val="center"/>
        <w:rPr>
          <w:rFonts w:ascii="宋体" w:hAnsi="宋体" w:cs="宋体"/>
          <w:b/>
          <w:color w:val="000000" w:themeColor="text1"/>
          <w:kern w:val="2"/>
          <w:sz w:val="30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30"/>
          <w:szCs w:val="22"/>
        </w:rPr>
        <w:t>河北省保定市六校联考2025-2026学年高一上学期11月期中</w:t>
      </w:r>
    </w:p>
    <w:p w14:paraId="325659D1">
      <w:pPr>
        <w:pStyle w:val="8"/>
        <w:jc w:val="center"/>
        <w:textAlignment w:val="center"/>
        <w:rPr>
          <w:rFonts w:ascii="宋体" w:hAnsi="宋体" w:cs="宋体"/>
          <w:b/>
          <w:color w:val="000000" w:themeColor="text1"/>
          <w:kern w:val="2"/>
          <w:sz w:val="30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30"/>
          <w:szCs w:val="22"/>
        </w:rPr>
        <w:t>物理试题</w:t>
      </w:r>
    </w:p>
    <w:p w14:paraId="448F423D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一、单选题</w:t>
      </w:r>
    </w:p>
    <w:p w14:paraId="6006B4F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．2025年9月3日上午9：00在北京天安门广场举行盛大阅兵仪式，以纪念中国人民抗日战争暨世界反法西斯战争胜利80周年。展示了很多新式的装备，解说员那句“打击范围覆盖全球”更是令人印象深刻。下列说法正确的是（　　）</w:t>
      </w:r>
    </w:p>
    <w:p w14:paraId="6E203D21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研究歼—35通过天安门的速度，不可以把歼—35看作质点</w:t>
      </w:r>
    </w:p>
    <w:p w14:paraId="5FFF0750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我国某款超高音速导弹的突防速度最高可达12马赫（1马赫约等于340m/s），其指的是平均速度</w:t>
      </w:r>
    </w:p>
    <w:p w14:paraId="31A3110C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直升机编队组成“80”的图案飞过天安门广场时，若以直升机为参考系，则地面上的人是运动的</w:t>
      </w:r>
    </w:p>
    <w:p w14:paraId="3D7DA047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2025年9月3日上午9：00指的是时间间隔</w:t>
      </w:r>
    </w:p>
    <w:p w14:paraId="6D15B61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2．关于速度、速度变化量和加速度，下列说法正确的是（　　）</w:t>
      </w:r>
    </w:p>
    <w:p w14:paraId="19279837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速度变化很快的物体，其加速度可能很小</w:t>
      </w:r>
    </w:p>
    <w:p w14:paraId="55EA0BD8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某时刻物体速度为零，其加速度不一定为零</w:t>
      </w:r>
    </w:p>
    <w:p w14:paraId="0D70C9FE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某物体的加速度为-2m/s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per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该物体一定做减速直线运动</w:t>
      </w:r>
    </w:p>
    <w:p w14:paraId="589FA761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物体速度变化量方向与速度方向、加速度方向无关</w:t>
      </w:r>
    </w:p>
    <w:p w14:paraId="3DFED40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3．质量均匀的钢管，一端支在水平地面上，另一端被竖直细绳悬挂着。关于钢管的受力情况，下列说法正确的是（　　）</w:t>
      </w:r>
    </w:p>
    <w:p w14:paraId="61EDFD5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790700" cy="990600"/>
            <wp:effectExtent l="0" t="0" r="0" b="0"/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www.zqy.com"/>
                    <pic:cNvPicPr>
                      <a:picLocks noChangeAspect="1"/>
                    </pic:cNvPicPr>
                  </pic:nvPicPr>
                  <pic:blipFill>
                    <a:blip r:embed="rId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A49164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钢管受到4个力的作用</w:t>
      </w:r>
    </w:p>
    <w:p w14:paraId="2C7D8711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钢管受到地面的摩擦力</w:t>
      </w:r>
    </w:p>
    <w:p w14:paraId="296434F5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绳子对钢管的弹力方向与钢管的形变方向相反</w:t>
      </w:r>
    </w:p>
    <w:p w14:paraId="34CD7F3C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地面对钢管的作用力方向竖直向上</w:t>
      </w:r>
    </w:p>
    <w:p w14:paraId="2499452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4．甲、乙两物体同时从同一位置沿同一直线运动，甲的位移—时间图像和乙的速度—时间图像如图所示，则两物体从原点出发后（　　）</w:t>
      </w:r>
    </w:p>
    <w:p w14:paraId="7A499A4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4029075" cy="1304925"/>
            <wp:effectExtent l="0" t="0" r="9525" b="9525"/>
            <wp:docPr id="100005" name="图片 1000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www.zqy.com"/>
                    <pic:cNvPicPr>
                      <a:picLocks noChangeAspect="1"/>
                    </pic:cNvPicPr>
                  </pic:nvPicPr>
                  <pic:blipFill>
                    <a:blip r:embed="rId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0013DC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0~6s内甲做往返运动，乙做单向直线运动</w:t>
      </w:r>
    </w:p>
    <w:p w14:paraId="07391E7F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甲在2s末和4s末改变运动方向，乙在4s末改变运动方向</w:t>
      </w:r>
    </w:p>
    <w:p w14:paraId="6F2AF3FE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在2~4s内，甲的加速度为零，乙的加速度为</w:t>
      </w:r>
      <w:r>
        <w:rPr>
          <w:color w:val="000000" w:themeColor="text1"/>
        </w:rPr>
        <w:object>
          <v:shape id="_x0000_i1025" o:spt="75" alt="www.zqy.com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7" o:title="eqIdb5a0c6f358fd4a0ccfeceb34a1fe8a4b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 w14:paraId="501217C5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在2~4s内，甲的平均速度为零，乙的平均速度为</w:t>
      </w:r>
      <w:r>
        <w:rPr>
          <w:color w:val="000000" w:themeColor="text1"/>
        </w:rPr>
        <w:object>
          <v:shape id="_x0000_i1026" o:spt="75" alt="www.zqy.com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9" o:title="eqIdb7190bbd6a179811814dcf039fc48968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 w14:paraId="42574FE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5．冰壶是以队为单位在冰上进行的一种投掷性竞赛项目，属冬奥会比赛项目，并设有冰壶世锦赛。在某次比赛中，冰壶被投出后，认为其做匀减速直线运动，用时20s停止，最后1s内位移大小为0.2m，下列说法正确的是（　　）</w:t>
      </w:r>
    </w:p>
    <w:p w14:paraId="17853FE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238375" cy="1476375"/>
            <wp:effectExtent l="0" t="0" r="9525" b="9525"/>
            <wp:docPr id="100007" name="图片 1000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www.zqy.com"/>
                    <pic:cNvPicPr>
                      <a:picLocks noChangeAspect="1"/>
                    </pic:cNvPicPr>
                  </pic:nvPicPr>
                  <pic:blipFill>
                    <a:blip r:embed="rId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0124DE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冰壶的初速度大小为</w:t>
      </w:r>
      <w:r>
        <w:rPr>
          <w:color w:val="000000" w:themeColor="text1"/>
        </w:rPr>
        <w:object>
          <v:shape id="_x0000_i1027" o:spt="75" alt="www.zqy.com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2" o:title="eqIdf2d77db26db8972bfd45d1d499571fb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 w14:paraId="23CE3D26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全程的平均速度大小为</w:t>
      </w:r>
      <w:r>
        <w:rPr>
          <w:color w:val="000000" w:themeColor="text1"/>
        </w:rPr>
        <w:object>
          <v:shape id="_x0000_i1028" o:spt="75" alt="www.zqy.com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4" o:title="eqIdee963bbdf4a01cefb2875d582d008fd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 w14:paraId="22A3484F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冰壶的加速度大小为</w:t>
      </w:r>
      <w:r>
        <w:rPr>
          <w:color w:val="000000" w:themeColor="text1"/>
        </w:rPr>
        <w:object>
          <v:shape id="_x0000_i1029" o:spt="75" alt="www.zqy.com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16" o:title="eqId45537b93c309af7c5b40d25a0c553c7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 w14:paraId="6CB6742F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冰壶第</w:t>
      </w:r>
      <w:r>
        <w:rPr>
          <w:color w:val="000000" w:themeColor="text1"/>
        </w:rPr>
        <w:object>
          <v:shape id="_x0000_i1030" o:spt="75" alt="www.zqy.com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8" o:title="eqIdeb9206b8d3214e21a3115c6bc9886d03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内的位移大小为</w:t>
      </w:r>
      <w:r>
        <w:rPr>
          <w:color w:val="000000" w:themeColor="text1"/>
        </w:rPr>
        <w:object>
          <v:shape id="_x0000_i1031" o:spt="75" alt="www.zqy.com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20" o:title="eqIdf10e2c9147e2b6617c9aee21f88521fa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 w14:paraId="7BC5D6B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6．做初速度为零的匀加速直线运动的物体在时间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T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内通过位移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到达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，接着在时间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T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内又通过位移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到达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。则以下判断正确的是（　　）</w:t>
      </w:r>
    </w:p>
    <w:p w14:paraId="0918B96C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物体在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的速度大小为</w:t>
      </w:r>
      <w:r>
        <w:rPr>
          <w:color w:val="000000" w:themeColor="text1"/>
        </w:rPr>
        <w:object>
          <v:shape id="_x0000_i1032" o:spt="75" alt="www.zqy.com" type="#_x0000_t75" style="height:27pt;width:31.5pt;" o:ole="t" filled="f" o:preferrelative="t" stroked="f" coordsize="21600,21600">
            <v:path/>
            <v:fill on="f" focussize="0,0"/>
            <v:stroke on="f" joinstyle="miter"/>
            <v:imagedata r:id="rId22" o:title="eqId0f1fd6fafb1e92cceee4813117c3463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 w14:paraId="0307A575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物体运动的加速度为</w:t>
      </w:r>
      <w:r>
        <w:rPr>
          <w:color w:val="000000" w:themeColor="text1"/>
        </w:rPr>
        <w:object>
          <v:shape id="_x0000_i1033" o:spt="75" alt="www.zqy.com" type="#_x0000_t75" style="height:27pt;width:18.75pt;" o:ole="t" filled="f" o:preferrelative="t" stroked="f" coordsize="21600,21600">
            <v:path/>
            <v:fill on="f" focussize="0,0"/>
            <v:stroke on="f" joinstyle="miter"/>
            <v:imagedata r:id="rId24" o:title="eqId385922c674ce2d5f893b82785dfd998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 w14:paraId="7539121D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物体运动的加速度为</w:t>
      </w:r>
      <w:r>
        <w:rPr>
          <w:color w:val="000000" w:themeColor="text1"/>
        </w:rPr>
        <w:object>
          <v:shape id="_x0000_i1034" o:spt="75" alt="www.zqy.com" type="#_x0000_t75" style="height:32.25pt;width:31.5pt;" o:ole="t" filled="f" o:preferrelative="t" stroked="f" coordsize="21600,21600">
            <v:path/>
            <v:fill on="f" focussize="0,0"/>
            <v:stroke on="f" joinstyle="miter"/>
            <v:imagedata r:id="rId26" o:title="eqIddcb00602b2627bb4cf8de7c0305719e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p w14:paraId="5337A7DD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物体在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的速度大小为</w:t>
      </w:r>
      <w:r>
        <w:rPr>
          <w:color w:val="000000" w:themeColor="text1"/>
        </w:rPr>
        <w:object>
          <v:shape id="_x0000_i1035" o:spt="75" alt="www.zqy.com" type="#_x0000_t75" style="height:27pt;width:36pt;" o:ole="t" filled="f" o:preferrelative="t" stroked="f" coordsize="21600,21600">
            <v:path/>
            <v:fill on="f" focussize="0,0"/>
            <v:stroke on="f" joinstyle="miter"/>
            <v:imagedata r:id="rId28" o:title="eqIdfeeac2360607332d04555123d84d3fd4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 w14:paraId="02EBFE1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7．升降机从井底以</w:t>
      </w:r>
      <w:r>
        <w:rPr>
          <w:color w:val="000000" w:themeColor="text1"/>
        </w:rPr>
        <w:object>
          <v:shape id="_x0000_i1036" o:spt="75" alt="www.zqy.com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30" o:title="eqId8cffcf224220c1ba1d2ee64fb1a0ab86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速度向上匀速运行，某时刻一螺钉从升降机底板松脱，在井口处松脱的螺钉被工人接住，在被工人接住前</w:t>
      </w:r>
      <w:r>
        <w:rPr>
          <w:color w:val="000000" w:themeColor="text1"/>
        </w:rPr>
        <w:object>
          <v:shape id="_x0000_i1037" o:spt="75" alt="www.zqy.com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8" o:title="eqIdeb9206b8d3214e21a3115c6bc9886d0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内螺钉的位移大小为</w:t>
      </w:r>
      <w:r>
        <w:rPr>
          <w:color w:val="000000" w:themeColor="text1"/>
        </w:rPr>
        <w:object>
          <v:shape id="_x0000_i1038" o:spt="75" alt="www.zqy.com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33" o:title="eqIdda5ed034383dc313dbafc3f2d3ca82a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方向向上。不计空气阻力，重力加速度</w:t>
      </w:r>
      <w:r>
        <w:rPr>
          <w:color w:val="000000" w:themeColor="text1"/>
        </w:rPr>
        <w:object>
          <v:shape id="_x0000_i1039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5" o:title="eqId276509f01529d982ab21e479a4619268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取</w:t>
      </w:r>
      <w:r>
        <w:rPr>
          <w:color w:val="000000" w:themeColor="text1"/>
        </w:rPr>
        <w:object>
          <v:shape id="_x0000_i1040" o:spt="75" alt="www.zqy.com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37" o:title="eqId3c79ce3498ff9dde0d9de8aceceee19e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螺钉从松脱到被人接住所经历的时间为（　　）</w:t>
      </w:r>
    </w:p>
    <w:p w14:paraId="3F63BAAB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1.1s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1.2s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1.0s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0.8s</w:t>
      </w:r>
    </w:p>
    <w:p w14:paraId="73D0AC59">
      <w:pPr>
        <w:pStyle w:val="8"/>
        <w:jc w:val="center"/>
        <w:textAlignment w:val="center"/>
        <w:rPr>
          <w:rFonts w:ascii="黑体" w:hAnsi="黑体" w:eastAsia="黑体" w:cs="黑体"/>
          <w:b/>
          <w:color w:val="000000" w:themeColor="text1"/>
          <w:kern w:val="2"/>
          <w:sz w:val="30"/>
          <w:szCs w:val="22"/>
        </w:rPr>
      </w:pPr>
    </w:p>
    <w:p w14:paraId="2895DE1B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二、多选题</w:t>
      </w:r>
    </w:p>
    <w:p w14:paraId="36CA34F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8．如图所示，水平桌面上平铺一张宣纸，宣纸的左侧压有一镇纸，写字过程中宣纸保持静止不动，下列说法正确的是（　　）</w:t>
      </w:r>
    </w:p>
    <w:p w14:paraId="4A156BD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438275" cy="1409700"/>
            <wp:effectExtent l="0" t="0" r="9525" b="0"/>
            <wp:docPr id="100009" name="图片 1000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www.zqy.com"/>
                    <pic:cNvPicPr>
                      <a:picLocks noChangeAspect="1"/>
                    </pic:cNvPicPr>
                  </pic:nvPicPr>
                  <pic:blipFill>
                    <a:blip r:embed="rId3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A67C2A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镇纸受到的向上弹力，是由于宣纸发生了形变</w:t>
      </w:r>
    </w:p>
    <w:p w14:paraId="70EFF4B0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自左向右行笔写一横过程中，镇纸不受摩擦力作用</w:t>
      </w:r>
    </w:p>
    <w:p w14:paraId="63848F54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自左向右行笔写一横过程中，桌面给宣纸的摩擦力方向向右</w:t>
      </w:r>
    </w:p>
    <w:p w14:paraId="7B3E976B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竖直提起毛笔悬空时，增大握笔的力度可以增大手和笔之间的摩擦力</w:t>
      </w:r>
    </w:p>
    <w:p w14:paraId="4D9D64E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9．如图所示，九个相同木块并排固定在水平面上，从左至右编号依次为1、2、……、8、9。一颗子弹（可视为质点）从木块1左端以速度</w:t>
      </w:r>
      <w:r>
        <w:rPr>
          <w:color w:val="000000" w:themeColor="text1"/>
        </w:rPr>
        <w:object>
          <v:shape id="_x0000_i1041" o:spt="75" alt="www.zqy.com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40" o:title="eqIdbc13a607ac0c7f76d252d7cb1bb040fd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射入，恰好没有从木块9穿出。已知子弹在木块中运动的总时间是</w:t>
      </w:r>
      <w:r>
        <w:rPr>
          <w:color w:val="000000" w:themeColor="text1"/>
        </w:rPr>
        <w:object>
          <v:shape id="_x0000_i1042" o:spt="75" alt="www.zqy.com" type="#_x0000_t75" style="height:11.25pt;width:6pt;" o:ole="t" filled="f" o:preferrelative="t" stroked="f" coordsize="21600,21600">
            <v:path/>
            <v:fill on="f" focussize="0,0"/>
            <v:stroke on="f" joinstyle="miter"/>
            <v:imagedata r:id="rId42" o:title="eqId36a1b09c653185842513e24ebba60bb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下列说法正确的是（　　）</w:t>
      </w:r>
    </w:p>
    <w:p w14:paraId="17BC7A7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3390900" cy="447675"/>
            <wp:effectExtent l="0" t="0" r="0" b="9525"/>
            <wp:docPr id="100011" name="图片 1000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www.zqy.com"/>
                    <pic:cNvPicPr>
                      <a:picLocks noChangeAspect="1"/>
                    </pic:cNvPicPr>
                  </pic:nvPicPr>
                  <pic:blipFill>
                    <a:blip r:embed="rId4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C923B0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子弹穿过第1块木板所用的时间为</w:t>
      </w:r>
      <w:r>
        <w:rPr>
          <w:color w:val="000000" w:themeColor="text1"/>
        </w:rPr>
        <w:object>
          <v:shape id="_x0000_i1043" o:spt="75" alt="www.zqy.com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45" o:title="eqId16f158135f0edc22c84a51278c30675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</w:p>
    <w:p w14:paraId="465C1928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子弹依次穿过木块1、2、3的时间和依次穿过木块7、8、9的时间之比为</w:t>
      </w:r>
      <w:r>
        <w:rPr>
          <w:color w:val="000000" w:themeColor="text1"/>
        </w:rPr>
        <w:object>
          <v:shape id="_x0000_i1044" o:spt="75" alt="www.zqy.com" type="#_x0000_t75" style="height:21pt;width:56.25pt;" o:ole="t" filled="f" o:preferrelative="t" stroked="f" coordsize="21600,21600">
            <v:path/>
            <v:fill on="f" focussize="0,0"/>
            <v:stroke on="f" joinstyle="miter"/>
            <v:imagedata r:id="rId47" o:title="eqIdf59b48483229a4c6894447e4f3eceee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</w:p>
    <w:p w14:paraId="4162233F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子弹刚进入木块9的速度与初速度</w:t>
      </w:r>
      <w:r>
        <w:rPr>
          <w:color w:val="000000" w:themeColor="text1"/>
        </w:rPr>
        <w:object>
          <v:shape id="_x0000_i1045" o:spt="75" alt="www.zqy.com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40" o:title="eqIdbc13a607ac0c7f76d252d7cb1bb040f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大小之比为</w:t>
      </w:r>
      <w:r>
        <w:rPr>
          <w:color w:val="000000" w:themeColor="text1"/>
        </w:rPr>
        <w:object>
          <v:shape id="_x0000_i1046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50" o:title="eqIdfc5881f1ce9b4172ca346032d0fd1e3d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</w:p>
    <w:p w14:paraId="1FE3E088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子弹在木块5中点的速度大小为</w:t>
      </w:r>
      <w:r>
        <w:rPr>
          <w:color w:val="000000" w:themeColor="text1"/>
        </w:rPr>
        <w:object>
          <v:shape id="_x0000_i1047" o:spt="75" alt="www.zqy.com" type="#_x0000_t75" style="height:26.25pt;width:16.5pt;" o:ole="t" filled="f" o:preferrelative="t" stroked="f" coordsize="21600,21600">
            <v:path/>
            <v:fill on="f" focussize="0,0"/>
            <v:stroke on="f" joinstyle="miter"/>
            <v:imagedata r:id="rId52" o:title="eqIdd3001ca640744404e6227142cdb48ffc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</w:p>
    <w:p w14:paraId="5790658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0．一辆汽车在平直公路上匀速行驶，遇到紧急情况，突然刹车，做匀减速直线运动，从开始刹车起运动过程中的</w:t>
      </w:r>
      <w:r>
        <w:rPr>
          <w:color w:val="000000" w:themeColor="text1"/>
        </w:rPr>
        <w:object>
          <v:shape id="_x0000_i1048" o:spt="75" alt="www.zqy.com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54" o:title="eqId1004559ff67923690aa474a4e9da3fbc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</w:t>
      </w:r>
      <w:r>
        <w:rPr>
          <w:color w:val="000000" w:themeColor="text1"/>
        </w:rPr>
        <w:object>
          <v:shape id="_x0000_i1049" o:spt="75" alt="www.zqy.com" type="#_x0000_t75" style="height:11.25pt;width:6pt;" o:ole="t" filled="f" o:preferrelative="t" stroked="f" coordsize="21600,21600">
            <v:path/>
            <v:fill on="f" focussize="0,0"/>
            <v:stroke on="f" joinstyle="miter"/>
            <v:imagedata r:id="rId42" o:title="eqId36a1b09c653185842513e24ebba60bb3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关系式为</w:t>
      </w:r>
      <w:r>
        <w:rPr>
          <w:color w:val="000000" w:themeColor="text1"/>
        </w:rPr>
        <w:object>
          <v:shape id="_x0000_i1050" o:spt="75" alt="www.zqy.com" type="#_x0000_t75" style="height:27.75pt;width:57.75pt;" o:ole="t" filled="f" o:preferrelative="t" stroked="f" coordsize="21600,21600">
            <v:path/>
            <v:fill on="f" focussize="0,0"/>
            <v:stroke on="f" joinstyle="miter"/>
            <v:imagedata r:id="rId57" o:title="eqId02e9bc3e32a247d2be16db7750c94b9c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下列分析正确的是（　　）</w:t>
      </w:r>
    </w:p>
    <w:p w14:paraId="273C3B44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刹车过程中最后</w:t>
      </w:r>
      <w:r>
        <w:rPr>
          <w:color w:val="000000" w:themeColor="text1"/>
        </w:rPr>
        <w:object>
          <v:shape id="_x0000_i1051" o:spt="75" alt="www.zqy.com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8" o:title="eqIdeb9206b8d3214e21a3115c6bc9886d03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内的位移大小是</w:t>
      </w:r>
      <w:r>
        <w:rPr>
          <w:color w:val="000000" w:themeColor="text1"/>
        </w:rPr>
        <w:object>
          <v:shape id="_x0000_i1052" o:spt="75" alt="www.zqy.com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60" o:title="eqIddd09cd596379a9b81dd6cd74e123fd13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</w:p>
    <w:p w14:paraId="5EEC0A08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刹车过程中在相邻</w:t>
      </w:r>
      <w:r>
        <w:rPr>
          <w:color w:val="000000" w:themeColor="text1"/>
        </w:rPr>
        <w:object>
          <v:shape id="_x0000_i1053" o:spt="75" alt="www.zqy.com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8" o:title="eqIdeb9206b8d3214e21a3115c6bc9886d03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内的位移差的绝对值为</w:t>
      </w:r>
      <w:r>
        <w:rPr>
          <w:color w:val="000000" w:themeColor="text1"/>
        </w:rPr>
        <w:object>
          <v:shape id="_x0000_i1054" o:spt="75" alt="www.zqy.com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60" o:title="eqIddd09cd596379a9b81dd6cd74e123fd1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</w:p>
    <w:p w14:paraId="74FF7589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从刹车开始计时，</w:t>
      </w:r>
      <w:r>
        <w:rPr>
          <w:color w:val="000000" w:themeColor="text1"/>
        </w:rPr>
        <w:object>
          <v:shape id="_x0000_i1055" o:spt="75" alt="www.zqy.com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4" o:title="eqIdb46d6b6702bc7a44a9f9679a5ce8798c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内通过的位移大小为</w:t>
      </w:r>
      <w:r>
        <w:rPr>
          <w:color w:val="000000" w:themeColor="text1"/>
        </w:rPr>
        <w:object>
          <v:shape id="_x0000_i1056" o:spt="75" alt="www.zqy.com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66" o:title="eqId16031d843863bfef706632beaf7ad77d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</w:p>
    <w:p w14:paraId="174DA32E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从刹车开始计时，第</w:t>
      </w:r>
      <w:r>
        <w:rPr>
          <w:color w:val="000000" w:themeColor="text1"/>
        </w:rPr>
        <w:object>
          <v:shape id="_x0000_i1057" o:spt="75" alt="www.zqy.com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8" o:title="eqIdeb9206b8d3214e21a3115c6bc9886d03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内和第</w:t>
      </w:r>
      <w:r>
        <w:rPr>
          <w:color w:val="000000" w:themeColor="text1"/>
        </w:rPr>
        <w:object>
          <v:shape id="_x0000_i1058" o:spt="75" alt="www.zqy.com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69" o:title="eqIde61c433959857402abf6a748eb35a321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内的位移大小之比为11：5</w:t>
      </w:r>
    </w:p>
    <w:p w14:paraId="068D3AAB">
      <w:pPr>
        <w:pStyle w:val="8"/>
        <w:jc w:val="center"/>
        <w:textAlignment w:val="center"/>
        <w:rPr>
          <w:rFonts w:ascii="黑体" w:hAnsi="黑体" w:eastAsia="黑体" w:cs="黑体"/>
          <w:b/>
          <w:color w:val="000000" w:themeColor="text1"/>
          <w:kern w:val="2"/>
          <w:sz w:val="30"/>
          <w:szCs w:val="22"/>
        </w:rPr>
      </w:pPr>
    </w:p>
    <w:p w14:paraId="7DFD899E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三、实验题</w:t>
      </w:r>
    </w:p>
    <w:p w14:paraId="64FE389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1．用如图所示装置来研究静摩擦力的大小随拉力的变化规律。把木块放在固定的水平长木板上，在弹簧测力计的指针左侧轻放一个小纸团，它可以随指针移动，并作为指针到达最大位置的标记。用弹簧测力计沿水平方向拉木块，使拉力由零缓慢增大，在拉力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F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增大到一定值之前，木块不会运动，此种情况下静摩擦力大小等于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继续用力，当拉力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F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达到某一数值时木块开始运动，此时拉力会突然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纸团会停在最大拉力处，则这个最大拉力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填“等于”“大于”或“小于”）滑动摩擦力。</w:t>
      </w:r>
    </w:p>
    <w:p w14:paraId="05F5A3D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390775" cy="809625"/>
            <wp:effectExtent l="0" t="0" r="9525" b="9525"/>
            <wp:docPr id="100013" name="图片 1000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www.zqy.com"/>
                    <pic:cNvPicPr>
                      <a:picLocks noChangeAspect="1"/>
                    </pic:cNvPicPr>
                  </pic:nvPicPr>
                  <pic:blipFill>
                    <a:blip r:embed="rId7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13383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2．如图甲所示，一电火花计时器固定在斜面上某处，一小车拖着穿过打点计时器的纸带从斜面上滑下。已知工作电源的频率为50Hz。</w:t>
      </w:r>
    </w:p>
    <w:p w14:paraId="70114A9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4086225" cy="962025"/>
            <wp:effectExtent l="0" t="0" r="9525" b="9525"/>
            <wp:docPr id="100015" name="图片 1000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www.zqy.com"/>
                    <pic:cNvPicPr>
                      <a:picLocks noChangeAspect="1"/>
                    </pic:cNvPicPr>
                  </pic:nvPicPr>
                  <pic:blipFill>
                    <a:blip r:embed="rId7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62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B10E4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纸带打点情况如图乙所示，图中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</w:t>
      </w:r>
      <w:r>
        <w:rPr>
          <w:rFonts w:ascii="Times New Roman" w:hAnsi="Times New Roman"/>
          <w:i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i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i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D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相邻的计数点，相邻两计数点间有4个点未画出，打点计时器在打</w:t>
      </w:r>
      <w:r>
        <w:rPr>
          <w:color w:val="000000" w:themeColor="text1"/>
        </w:rPr>
        <w:object>
          <v:shape id="_x0000_i1059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3" o:title="eqId7f9e8449aad35c5d840a3395ea86df6d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时小车的瞬时速度大小</w:t>
      </w:r>
      <w:r>
        <w:rPr>
          <w:color w:val="000000" w:themeColor="text1"/>
        </w:rPr>
        <w:object>
          <v:shape id="_x0000_i1060" o:spt="75" alt="www.zqy.com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5" o:title="eqIdf40eb362809c6568da7584877c431ae5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m/s；若小车做匀变速直线运动，小车运动的加速度大小</w:t>
      </w:r>
      <w:r>
        <w:rPr>
          <w:color w:val="000000" w:themeColor="text1"/>
        </w:rPr>
        <w:object>
          <v:shape id="_x0000_i1061" o:spt="75" alt="www.zqy.com" type="#_x0000_t75" style="height:9.75pt;width:16.5pt;" o:ole="t" filled="f" o:preferrelative="t" stroked="f" coordsize="21600,21600">
            <v:path/>
            <v:fill on="f" focussize="0,0"/>
            <v:stroke on="f" joinstyle="miter"/>
            <v:imagedata r:id="rId77" o:title="eqId380bbacf854e30e2e747fc286d2b9997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</w:t>
      </w:r>
      <w:r>
        <w:rPr>
          <w:color w:val="000000" w:themeColor="text1"/>
        </w:rPr>
        <w:object>
          <v:shape id="_x0000_i1062" o:spt="75" alt="www.zqy.com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79" o:title="eqIdbf15322699ee692781e91e11ee58b91b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（结果均保留两位有效数字）</w:t>
      </w:r>
    </w:p>
    <w:p w14:paraId="2E4B526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打点计时器原来使用的电源频率是50Hz，若某次在测定匀变速直线运动的速度时，交流电的频率改为60Hz而未被发觉，这样计算出的瞬时速度值与真实值之比等于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（化为最简整数比）</w:t>
      </w:r>
    </w:p>
    <w:p w14:paraId="52F0420C">
      <w:pPr>
        <w:pStyle w:val="8"/>
        <w:jc w:val="center"/>
        <w:textAlignment w:val="center"/>
        <w:rPr>
          <w:rFonts w:ascii="黑体" w:hAnsi="黑体" w:eastAsia="黑体" w:cs="黑体"/>
          <w:b/>
          <w:color w:val="000000" w:themeColor="text1"/>
          <w:kern w:val="2"/>
          <w:sz w:val="30"/>
          <w:szCs w:val="22"/>
        </w:rPr>
      </w:pPr>
    </w:p>
    <w:p w14:paraId="1547FCBB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四、解答题</w:t>
      </w:r>
    </w:p>
    <w:p w14:paraId="58F5A77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3．如图甲所示，小明同学先将弹簧竖直悬挂，而后在弹簧下端挂上重</w:t>
      </w:r>
      <w:r>
        <w:rPr>
          <w:color w:val="000000" w:themeColor="text1"/>
        </w:rPr>
        <w:object>
          <v:shape id="_x0000_i1063" o:spt="75" alt="www.zqy.com" type="#_x0000_t75" style="height:12pt;width:35.25pt;" o:ole="t" filled="f" o:preferrelative="t" stroked="f" coordsize="21600,21600">
            <v:path/>
            <v:fill on="f" focussize="0,0"/>
            <v:stroke on="f" joinstyle="miter"/>
            <v:imagedata r:id="rId81" o:title="eqId6a9f9b228866e534e7715f4cad7dbadc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钩码</w:t>
      </w:r>
      <w:r>
        <w:rPr>
          <w:color w:val="000000" w:themeColor="text1"/>
        </w:rPr>
        <w:object>
          <v:shape id="_x0000_i1064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3" o:title="eqIdff4489d9b83072184c0e1d6b09be50ca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静止时弹簧的长度</w:t>
      </w:r>
      <w:r>
        <w:rPr>
          <w:color w:val="000000" w:themeColor="text1"/>
        </w:rPr>
        <w:object>
          <v:shape id="_x0000_i1065" o:spt="75" alt="www.zqy.com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85" o:title="eqId9d9e4b664066be27010a687bdb6e0cad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再挂上一个完全相同的钩码</w:t>
      </w:r>
      <w:r>
        <w:rPr>
          <w:color w:val="000000" w:themeColor="text1"/>
        </w:rPr>
        <w:object>
          <v:shape id="_x0000_i1066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87" o:title="eqIdea1e8babee63bfc889ae5a34632284bc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静止时弹簧的长度</w:t>
      </w:r>
      <w:r>
        <w:rPr>
          <w:color w:val="000000" w:themeColor="text1"/>
        </w:rPr>
        <w:object>
          <v:shape id="_x0000_i1067" o:spt="75" alt="www.zqy.com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89" o:title="eqIdeb93ec6273b32f0575d446bf1817a62e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忽略弹簧自身的重力，且弹簧始终在弹性限度内，求：</w:t>
      </w:r>
    </w:p>
    <w:p w14:paraId="3417F89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733675" cy="1609725"/>
            <wp:effectExtent l="0" t="0" r="9525" b="9525"/>
            <wp:docPr id="100017" name="图片 1000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www.zqy.com"/>
                    <pic:cNvPicPr>
                      <a:picLocks noChangeAspect="1"/>
                    </pic:cNvPicPr>
                  </pic:nvPicPr>
                  <pic:blipFill>
                    <a:blip r:embed="rId9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8D6F9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弹簧的劲度系数</w:t>
      </w:r>
      <w:r>
        <w:rPr>
          <w:color w:val="000000" w:themeColor="text1"/>
        </w:rPr>
        <w:object>
          <v:shape id="_x0000_i1068" o:spt="75" alt="www.zqy.com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92" o:title="eqIdf0a532e15e232cb4b99a8d4d07c89575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</w:p>
    <w:p w14:paraId="1A0736D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若用该弹簧拉着钩码</w:t>
      </w:r>
      <w:r>
        <w:rPr>
          <w:color w:val="000000" w:themeColor="text1"/>
        </w:rPr>
        <w:object>
          <v:shape id="_x0000_i1069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3" o:title="eqIdff4489d9b83072184c0e1d6b09be50ca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沿着水平地面匀速运动，如图乙所示，弹簧长度</w:t>
      </w:r>
      <w:r>
        <w:rPr>
          <w:color w:val="000000" w:themeColor="text1"/>
        </w:rPr>
        <w:object>
          <v:shape id="_x0000_i1070" o:spt="75" alt="www.zqy.com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95" o:title="eqId7e2b33eec28d300887d43c91d63a18a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钩码</w:t>
      </w:r>
      <w:r>
        <w:rPr>
          <w:color w:val="000000" w:themeColor="text1"/>
        </w:rPr>
        <w:object>
          <v:shape id="_x0000_i1071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3" o:title="eqIdff4489d9b83072184c0e1d6b09be50ca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地面之间的动摩擦因数</w:t>
      </w:r>
      <w:r>
        <w:rPr>
          <w:color w:val="000000" w:themeColor="text1"/>
        </w:rPr>
        <w:object>
          <v:shape id="_x0000_i1072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98" o:title="eqId1100379a4385b9ce064847bc21760adc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 w14:paraId="1994FEF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4．某跳伞运动员做低空跳伞表演。当悬停的飞机距地面229m时他离开飞机先做自由落体运动，当自由下落到某位置时打开降落伞，到达地面时速度减为</w:t>
      </w:r>
      <w:r>
        <w:rPr>
          <w:color w:val="000000" w:themeColor="text1"/>
        </w:rPr>
        <w:object>
          <v:shape id="_x0000_i1073" o:spt="75" alt="www.zqy.com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00" o:title="eqId6ecd75424b351d8ecf2a311c525c77ff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如果从打开降落伞直至落地前运动员在做匀减速直线运动，加速度大小为</w:t>
      </w:r>
      <w:r>
        <w:rPr>
          <w:color w:val="000000" w:themeColor="text1"/>
        </w:rPr>
        <w:object>
          <v:shape id="_x0000_i1074" o:spt="75" alt="www.zqy.com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2" o:title="eqId1870b4e0efc4b485b1356408c521344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重力加速度</w:t>
      </w:r>
      <w:r>
        <w:rPr>
          <w:color w:val="000000" w:themeColor="text1"/>
        </w:rPr>
        <w:object>
          <v:shape id="_x0000_i1075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5" o:title="eqId276509f01529d982ab21e479a461926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取</w:t>
      </w:r>
      <w:r>
        <w:rPr>
          <w:color w:val="000000" w:themeColor="text1"/>
        </w:rPr>
        <w:object>
          <v:shape id="_x0000_i1076" o:spt="75" alt="www.zqy.com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5" o:title="eqIdbf189a86ac788e61722281a7b1ed7b8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求：</w:t>
      </w:r>
    </w:p>
    <w:p w14:paraId="2543D2F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运动员打开降落伞时的速度大小和距地面的高度；</w:t>
      </w:r>
    </w:p>
    <w:p w14:paraId="706DCAA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运动员离开飞机后，经过多长时间才能到达地面。</w:t>
      </w:r>
    </w:p>
    <w:p w14:paraId="7F8D3CE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5．在笔直的公路上，一辆以</w:t>
      </w:r>
      <w:r>
        <w:rPr>
          <w:color w:val="000000" w:themeColor="text1"/>
        </w:rPr>
        <w:object>
          <v:shape id="_x0000_i1077" o:spt="75" alt="www.zqy.com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07" o:title="eqId49e57100feb6eb4d13541f9c22a7249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速度匀速行驶的小轿车，正要以</w:t>
      </w:r>
      <w:r>
        <w:rPr>
          <w:color w:val="000000" w:themeColor="text1"/>
        </w:rPr>
        <w:object>
          <v:shape id="_x0000_i1078" o:spt="75" alt="www.zqy.com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9" o:title="eqId0cadd6c2617a6d86b221cc67ff76d74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加速度开始加速时，一辆卡车刚好从旁边以</w:t>
      </w:r>
      <w:r>
        <w:rPr>
          <w:color w:val="000000" w:themeColor="text1"/>
        </w:rPr>
        <w:object>
          <v:shape id="_x0000_i1079" o:spt="75" alt="www.zqy.com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111" o:title="eqId757a7f672fb8e3c2a16af03386b72cd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速度匀速同向驶过。已知该路段小轿车最大速度为</w:t>
      </w:r>
      <w:r>
        <w:rPr>
          <w:color w:val="000000" w:themeColor="text1"/>
        </w:rPr>
        <w:object>
          <v:shape id="_x0000_i1080" o:spt="75" alt="www.zqy.com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13" o:title="eqId9cc8d1c42dff68080f42276020cd8df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不考虑两车的长度，求：</w:t>
      </w:r>
    </w:p>
    <w:p w14:paraId="47D3FEA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428750" cy="1162050"/>
            <wp:effectExtent l="0" t="0" r="0" b="0"/>
            <wp:docPr id="100019" name="图片 10001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www.zqy.com"/>
                    <pic:cNvPicPr>
                      <a:picLocks noChangeAspect="1"/>
                    </pic:cNvPicPr>
                  </pic:nvPicPr>
                  <pic:blipFill>
                    <a:blip r:embed="rId1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563E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小轿车追上卡车前，二者之间的最大距离；</w:t>
      </w:r>
    </w:p>
    <w:p w14:paraId="18E56AB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小轿车追上卡车所用时间；</w:t>
      </w:r>
    </w:p>
    <w:p w14:paraId="4E04D4F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当小轿车超过卡车260m时，因突发情况，小轿车立即以大小为</w:t>
      </w:r>
      <w:r>
        <w:rPr>
          <w:color w:val="000000" w:themeColor="text1"/>
        </w:rPr>
        <w:object>
          <v:shape id="_x0000_i1081" o:spt="75" alt="www.zqy.com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116" o:title="eqId9e772ce8cd37ee8d4641f0629428a0d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加速度开始减速，此后卡车再次追上小轿车需要的时间。</w:t>
      </w:r>
    </w:p>
    <w:p w14:paraId="379E223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br w:type="page"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．C</w:t>
      </w:r>
    </w:p>
    <w:p w14:paraId="40176B4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2．B</w:t>
      </w:r>
    </w:p>
    <w:p w14:paraId="7DBFEAE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3．D</w:t>
      </w:r>
    </w:p>
    <w:p w14:paraId="23DFCA1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4．C</w:t>
      </w:r>
    </w:p>
    <w:p w14:paraId="05CD42B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5．B</w:t>
      </w:r>
    </w:p>
    <w:p w14:paraId="0BE3F24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6．D</w:t>
      </w:r>
    </w:p>
    <w:p w14:paraId="00398D6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7．A</w:t>
      </w:r>
    </w:p>
    <w:p w14:paraId="08875D6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8．AB</w:t>
      </w:r>
    </w:p>
    <w:p w14:paraId="1B7EE40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9．AC</w:t>
      </w:r>
    </w:p>
    <w:p w14:paraId="5300C8B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0．BD</w:t>
      </w:r>
    </w:p>
    <w:p w14:paraId="25AA303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1．     拉力</w:t>
      </w:r>
      <w:r>
        <w:rPr>
          <w:color w:val="000000" w:themeColor="text1"/>
        </w:rPr>
        <w:object>
          <v:shape id="_x0000_i1082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8" o:title="eqIda0ed1ec316bc54c37c4286c208f5566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    变小     大于</w:t>
      </w:r>
    </w:p>
    <w:p w14:paraId="2F3EA6C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[1]用弹簧测力计沿水平方向拉木块，使拉力由零缓慢增大，在拉力</w:t>
      </w:r>
      <w:r>
        <w:rPr>
          <w:color w:val="000000" w:themeColor="text1"/>
        </w:rPr>
        <w:object>
          <v:shape id="_x0000_i1083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8" o:title="eqIda0ed1ec316bc54c37c4286c208f5566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增大到一定值之前，木块不会运动，根据受力平衡可知，此种情况下静摩擦力大小等于拉力</w:t>
      </w:r>
      <w:r>
        <w:rPr>
          <w:color w:val="000000" w:themeColor="text1"/>
        </w:rPr>
        <w:object>
          <v:shape id="_x0000_i1084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8" o:title="eqIda0ed1ec316bc54c37c4286c208f5566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</w:p>
    <w:p w14:paraId="02717FF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[2][3]继续用力，当拉力</w:t>
      </w:r>
      <w:r>
        <w:rPr>
          <w:color w:val="000000" w:themeColor="text1"/>
        </w:rPr>
        <w:object>
          <v:shape id="_x0000_i1085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8" o:title="eqIda0ed1ec316bc54c37c4286c208f5566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达到某一数值时木块开始运动，此时拉力会突然变小，静摩擦力变成滑动摩擦力，而滑动摩擦力小于最大静摩擦力，所以拉力会突然变小。</w:t>
      </w:r>
    </w:p>
    <w:p w14:paraId="1209207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2．(1)     0.38     0.39</w:t>
      </w:r>
    </w:p>
    <w:p w14:paraId="0BBF33F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</w:t>
      </w:r>
      <w:r>
        <w:rPr>
          <w:color w:val="000000" w:themeColor="text1"/>
        </w:rPr>
        <w:object>
          <v:shape id="_x0000_i1086" o:spt="75" alt="www.zqy.com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123" o:title="eqId7c6c7567972273b4ba733b47bf9d540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</w:p>
    <w:p w14:paraId="567DE69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[1]相邻两计数点间有4个点未画出，则相邻两计数点的时间间隔</w:t>
      </w:r>
      <w:r>
        <w:rPr>
          <w:color w:val="000000" w:themeColor="text1"/>
        </w:rPr>
        <w:object>
          <v:shape id="_x0000_i1087" o:spt="75" alt="www.zqy.com" type="#_x0000_t75" style="height:12.75pt;width:83.25pt;" o:ole="t" filled="f" o:preferrelative="t" stroked="f" coordsize="21600,21600">
            <v:path/>
            <v:fill on="f" focussize="0,0"/>
            <v:stroke on="f" joinstyle="miter"/>
            <v:imagedata r:id="rId125" o:title="eqId3739b101f7c49c054f8e3e4f5f188ff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</w:p>
    <w:p w14:paraId="0BC0C0B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打点计时器在打</w:t>
      </w:r>
      <w:r>
        <w:rPr>
          <w:color w:val="000000" w:themeColor="text1"/>
        </w:rPr>
        <w:object>
          <v:shape id="_x0000_i1088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3" o:title="eqId7f9e8449aad35c5d840a3395ea86df6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时小车的瞬时速度大小为</w:t>
      </w:r>
      <w:r>
        <w:rPr>
          <w:color w:val="000000" w:themeColor="text1"/>
        </w:rPr>
        <w:object>
          <v:shape id="_x0000_i1089" o:spt="75" alt="www.zqy.com" type="#_x0000_t75" style="height:27pt;width:195pt;" o:ole="t" filled="f" o:preferrelative="t" stroked="f" coordsize="21600,21600">
            <v:path/>
            <v:fill on="f" focussize="0,0"/>
            <v:stroke on="f" joinstyle="miter"/>
            <v:imagedata r:id="rId128" o:title="eqIdae321b88c8d247b49c1b81e404d6f29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</w:p>
    <w:p w14:paraId="1F05FD0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[2]根据逐差法可得小车运动的加速度大小为</w:t>
      </w:r>
      <w:r>
        <w:rPr>
          <w:color w:val="000000" w:themeColor="text1"/>
        </w:rPr>
        <w:object>
          <v:shape id="_x0000_i1090" o:spt="75" alt="www.zqy.com" type="#_x0000_t75" style="height:34.5pt;width:258.75pt;" o:ole="t" filled="f" o:preferrelative="t" stroked="f" coordsize="21600,21600">
            <v:path/>
            <v:fill on="f" focussize="0,0"/>
            <v:stroke on="f" joinstyle="miter"/>
            <v:imagedata r:id="rId130" o:title="eqIdb9e6ae03e360fc8ec504bfad4f88e01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</w:p>
    <w:p w14:paraId="5DC759D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打点计时器原来使用的电源的频率是</w:t>
      </w:r>
      <w:r>
        <w:rPr>
          <w:color w:val="000000" w:themeColor="text1"/>
        </w:rPr>
        <w:object>
          <v:shape id="_x0000_i1091" o:spt="75" alt="www.zqy.com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32" o:title="eqIdb72e1aa573e51d8c2aea247529b69bd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若在测定匀变速直线运动的速度时，交流电的频率改为</w:t>
      </w:r>
      <w:r>
        <w:rPr>
          <w:color w:val="000000" w:themeColor="text1"/>
        </w:rPr>
        <w:object>
          <v:shape id="_x0000_i1092" o:spt="75" alt="www.zqy.com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34" o:title="eqId6601577addcfdbfd667692e7a29275e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而未被发觉，这样计算出的瞬时速度值与真实值之比为</w:t>
      </w:r>
      <w:r>
        <w:rPr>
          <w:color w:val="000000" w:themeColor="text1"/>
        </w:rPr>
        <w:object>
          <v:shape id="_x0000_i1093" o:spt="75" alt="www.zqy.com" type="#_x0000_t75" style="height:32.25pt;width:60pt;" o:ole="t" filled="f" o:preferrelative="t" stroked="f" coordsize="21600,21600">
            <v:path/>
            <v:fill on="f" focussize="0,0"/>
            <v:stroke on="f" joinstyle="miter"/>
            <v:imagedata r:id="rId136" o:title="eqId176273077afc58f4740f8339a62b6da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5">
            <o:LockedField>false</o:LockedField>
          </o:OLEObject>
        </w:object>
      </w:r>
    </w:p>
    <w:p w14:paraId="65D2F40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3．(1)40N/m</w:t>
      </w:r>
    </w:p>
    <w:p w14:paraId="08AB05D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0.6</w:t>
      </w:r>
    </w:p>
    <w:p w14:paraId="5A7A79E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设弹簧的原长为</w:t>
      </w:r>
      <w:r>
        <w:rPr>
          <w:color w:val="000000" w:themeColor="text1"/>
        </w:rPr>
        <w:object>
          <v:shape id="_x0000_i1094" o:spt="75" alt="www.zqy.com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8" o:title="eqId0c88d9142df6ba8e43c1a93bd04a136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图甲中第一种情况有</w:t>
      </w:r>
      <w:r>
        <w:rPr>
          <w:color w:val="000000" w:themeColor="text1"/>
        </w:rPr>
        <w:object>
          <v:shape id="_x0000_i1095" o:spt="75" alt="www.zqy.com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140" o:title="eqId47466e3b22a45c599bf91fe742830f0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</w:p>
    <w:p w14:paraId="46C611B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第二种情况有</w:t>
      </w:r>
      <w:r>
        <w:rPr>
          <w:color w:val="000000" w:themeColor="text1"/>
        </w:rPr>
        <w:object>
          <v:shape id="_x0000_i1096" o:spt="75" alt="www.zqy.com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142" o:title="eqId376a9c537a4a8fa863f210bd42eb8da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</w:p>
    <w:p w14:paraId="51FB7CE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联立解得弹簧的劲度系数</w:t>
      </w:r>
      <w:r>
        <w:rPr>
          <w:color w:val="000000" w:themeColor="text1"/>
        </w:rPr>
        <w:object>
          <v:shape id="_x0000_i1097" o:spt="75" alt="www.zqy.com" type="#_x0000_t75" style="height:13.5pt;width:101.25pt;" o:ole="t" filled="f" o:preferrelative="t" stroked="f" coordsize="21600,21600">
            <v:path/>
            <v:fill on="f" focussize="0,0"/>
            <v:stroke on="f" joinstyle="miter"/>
            <v:imagedata r:id="rId144" o:title="eqId1a8ad8205b13245f72fbb94ebce7936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3">
            <o:LockedField>false</o:LockedField>
          </o:OLEObject>
        </w:object>
      </w:r>
    </w:p>
    <w:p w14:paraId="2BE316F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弹簧长度</w:t>
      </w:r>
      <w:r>
        <w:rPr>
          <w:color w:val="000000" w:themeColor="text1"/>
        </w:rPr>
        <w:object>
          <v:shape id="_x0000_i1098" o:spt="75" alt="www.zqy.com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95" o:title="eqId7e2b33eec28d300887d43c91d63a18a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弹簧的弹力大小</w:t>
      </w:r>
      <w:r>
        <w:rPr>
          <w:color w:val="000000" w:themeColor="text1"/>
        </w:rPr>
        <w:object>
          <v:shape id="_x0000_i1099" o:spt="75" alt="www.zqy.com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147" o:title="eqId1d4827a71e364e20604954e06a29c09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6">
            <o:LockedField>false</o:LockedField>
          </o:OLEObject>
        </w:object>
      </w:r>
    </w:p>
    <w:p w14:paraId="6325052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钩码匀速运动，有</w:t>
      </w:r>
      <w:r>
        <w:rPr>
          <w:color w:val="000000" w:themeColor="text1"/>
        </w:rPr>
        <w:object>
          <v:shape id="_x0000_i1100" o:spt="75" alt="www.zqy.com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49" o:title="eqId8e4ba6b7e5577a185b006420f9ab3fd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</w:p>
    <w:p w14:paraId="16ABDA5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其中</w:t>
      </w:r>
      <w:r>
        <w:rPr>
          <w:color w:val="000000" w:themeColor="text1"/>
        </w:rPr>
        <w:object>
          <v:shape id="_x0000_i1101" o:spt="75" alt="www.zqy.com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51" o:title="eqIdc8cefeca47d5087559fd0569737f208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0">
            <o:LockedField>false</o:LockedField>
          </o:OLEObject>
        </w:object>
      </w:r>
    </w:p>
    <w:p w14:paraId="04F6528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钩码与地面之间的动摩擦因数</w:t>
      </w:r>
      <w:r>
        <w:rPr>
          <w:color w:val="000000" w:themeColor="text1"/>
        </w:rPr>
        <w:object>
          <v:shape id="_x0000_i1102" o:spt="75" alt="www.zqy.com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153" o:title="eqIda18512fbbe3a18b719e547fcee00bb4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2">
            <o:LockedField>false</o:LockedField>
          </o:OLEObject>
        </w:object>
      </w:r>
    </w:p>
    <w:p w14:paraId="006716B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4．(1)50m/s，104m</w:t>
      </w:r>
    </w:p>
    <w:p w14:paraId="537CE2B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9s</w:t>
      </w:r>
    </w:p>
    <w:p w14:paraId="5574A64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设运动员打开降落伞时的速度为</w:t>
      </w:r>
      <w:r>
        <w:rPr>
          <w:color w:val="000000" w:themeColor="text1"/>
        </w:rPr>
        <w:object>
          <v:shape id="_x0000_i1103" o:spt="75" alt="www.zqy.com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40" o:title="eqIdbc13a607ac0c7f76d252d7cb1bb040f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自由下落的高度</w:t>
      </w:r>
      <w:r>
        <w:rPr>
          <w:color w:val="000000" w:themeColor="text1"/>
        </w:rPr>
        <w:object>
          <v:shape id="_x0000_i1104" o:spt="75" alt="www.zqy.com" type="#_x0000_t75" style="height:10.5pt;width:8.25pt;" o:ole="t" filled="f" o:preferrelative="t" stroked="f" coordsize="21600,21600">
            <v:path/>
            <v:fill on="f" focussize="0,0"/>
            <v:stroke on="f" joinstyle="miter"/>
            <v:imagedata r:id="rId156" o:title="eqId3eabd5f3a86afe49dcd70571e2b96cf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根据匀变速直线运动的规律，有</w:t>
      </w:r>
      <w:r>
        <w:rPr>
          <w:color w:val="000000" w:themeColor="text1"/>
        </w:rPr>
        <w:object>
          <v:shape id="_x0000_i1105" o:spt="75" alt="www.zqy.com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58" o:title="eqId8baf5aafab5ee3a1820d4fdca77d9be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7">
            <o:LockedField>false</o:LockedField>
          </o:OLEObject>
        </w:object>
      </w:r>
    </w:p>
    <w:p w14:paraId="4A90CAB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运动员离开飞机时距地面的高度为</w:t>
      </w:r>
      <w:r>
        <w:rPr>
          <w:color w:val="000000" w:themeColor="text1"/>
        </w:rPr>
        <w:object>
          <v:shape id="_x0000_i1106" o:spt="75" alt="www.zqy.com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160" o:title="eqId73465a1f9aa03481295bf6bd3c6903a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做匀减速运动的位移为</w:t>
      </w:r>
      <w:r>
        <w:rPr>
          <w:color w:val="000000" w:themeColor="text1"/>
        </w:rPr>
        <w:object>
          <v:shape id="_x0000_i1107" o:spt="75" alt="www.zqy.com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162" o:title="eqId80b53eab97158937f92039c1e133b0f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加速度为</w:t>
      </w:r>
      <w:r>
        <w:rPr>
          <w:color w:val="000000" w:themeColor="text1"/>
        </w:rPr>
        <w:object>
          <v:shape id="_x0000_i1108" o:spt="75" alt="www.zqy.com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4" o:title="eqId0a6936d370d6a238a608ca56f87198d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落地时的速度为</w:t>
      </w:r>
      <w:r>
        <w:rPr>
          <w:color w:val="000000" w:themeColor="text1"/>
        </w:rPr>
        <w:object>
          <v:shape id="_x0000_i1109" o:spt="75" alt="www.zqy.com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66" o:title="eqIdf44c235d8b49207ad3f2d77dc5d6cf2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由运动学规律有</w:t>
      </w:r>
      <w:r>
        <w:rPr>
          <w:color w:val="000000" w:themeColor="text1"/>
        </w:rPr>
        <w:object>
          <v:shape id="_x0000_i1110" o:spt="75" alt="www.zqy.com" type="#_x0000_t75" style="height:16.5pt;width:65.25pt;" o:ole="t" filled="f" o:preferrelative="t" stroked="f" coordsize="21600,21600">
            <v:path/>
            <v:fill on="f" focussize="0,0"/>
            <v:stroke on="f" joinstyle="miter"/>
            <v:imagedata r:id="rId168" o:title="eqIda8dd04b45ffe52d1aefe090e58fa676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7">
            <o:LockedField>false</o:LockedField>
          </o:OLEObject>
        </w:object>
      </w:r>
    </w:p>
    <w:p w14:paraId="42DD914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又</w:t>
      </w:r>
      <w:r>
        <w:rPr>
          <w:color w:val="000000" w:themeColor="text1"/>
        </w:rPr>
        <w:object>
          <v:shape id="_x0000_i1111" o:spt="75" alt="www.zqy.com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70" o:title="eqId7217d5beefa90ed544876030c708929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</w:p>
    <w:p w14:paraId="2F5D693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联立解得</w:t>
      </w:r>
      <w:r>
        <w:rPr>
          <w:color w:val="000000" w:themeColor="text1"/>
        </w:rPr>
        <w:object>
          <v:shape id="_x0000_i1112" o:spt="75" alt="www.zqy.com" type="#_x0000_t75" style="height:12pt;width:48.75pt;" o:ole="t" filled="f" o:preferrelative="t" stroked="f" coordsize="21600,21600">
            <v:path/>
            <v:fill on="f" focussize="0,0"/>
            <v:stroke on="f" joinstyle="miter"/>
            <v:imagedata r:id="rId172" o:title="eqIdc589132ef46466181bbf4d81da116a2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113" o:spt="75" alt="www.zqy.com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74" o:title="eqIdfef7a34f26a9b75cee982e4540585f5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</w:p>
    <w:p w14:paraId="2D0E77F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设运动员做自由落体运动的时间为</w:t>
      </w:r>
      <w:r>
        <w:rPr>
          <w:color w:val="000000" w:themeColor="text1"/>
        </w:rPr>
        <w:object>
          <v:shape id="_x0000_i1114" o:spt="75" alt="www.zqy.com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176" o:title="eqId87c7eb49a823f757461cd5260757b08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匀减速运动的时间为</w:t>
      </w:r>
      <w:r>
        <w:rPr>
          <w:color w:val="000000" w:themeColor="text1"/>
        </w:rPr>
        <w:object>
          <v:shape id="_x0000_i1115" o:spt="75" alt="www.zqy.com" type="#_x0000_t75" style="height:16.5pt;width:9.75pt;" o:ole="t" filled="f" o:preferrelative="t" stroked="f" coordsize="21600,21600">
            <v:path/>
            <v:fill on="f" focussize="0,0"/>
            <v:stroke on="f" joinstyle="miter"/>
            <v:imagedata r:id="rId178" o:title="eqId5cd84a8f95166367063218ee03ffd5a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由运动学公式有</w:t>
      </w:r>
      <w:r>
        <w:rPr>
          <w:color w:val="000000" w:themeColor="text1"/>
        </w:rPr>
        <w:object>
          <v:shape id="_x0000_i1116" o:spt="75" alt="www.zqy.com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180" o:title="eqId98c715646f1b1400ac0a3d31bf86661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</w:p>
    <w:p w14:paraId="76CAFA7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  <w:r>
        <w:rPr>
          <w:color w:val="000000" w:themeColor="text1"/>
        </w:rPr>
        <w:object>
          <v:shape id="_x0000_i1117" o:spt="75" alt="www.zqy.com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82" o:title="eqId8bc30f07eb1860ee1b1e6844b84a473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</w:p>
    <w:p w14:paraId="5BDC2CF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运动学公式有</w:t>
      </w:r>
      <w:r>
        <w:rPr>
          <w:color w:val="000000" w:themeColor="text1"/>
        </w:rPr>
        <w:object>
          <v:shape id="_x0000_i1118" o:spt="75" alt="www.zqy.com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184" o:title="eqIdde93467d8ff09c00d7321e7c38f22c7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</w:p>
    <w:p w14:paraId="5CF4382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  <w:r>
        <w:rPr>
          <w:color w:val="000000" w:themeColor="text1"/>
        </w:rPr>
        <w:object>
          <v:shape id="_x0000_i1119" o:spt="75" alt="www.zqy.com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86" o:title="eqId2f6b0a6bf539a56908605988c7aa864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5">
            <o:LockedField>false</o:LockedField>
          </o:OLEObject>
        </w:object>
      </w:r>
    </w:p>
    <w:p w14:paraId="089203D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可知运动员离开飞机后，下落到地面所用的时间</w:t>
      </w:r>
      <w:r>
        <w:rPr>
          <w:color w:val="000000" w:themeColor="text1"/>
        </w:rPr>
        <w:object>
          <v:shape id="_x0000_i1120" o:spt="75" alt="www.zqy.com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88" o:title="eqIdc225e432af07e06902c9dd39503447b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7">
            <o:LockedField>false</o:LockedField>
          </o:OLEObject>
        </w:object>
      </w:r>
    </w:p>
    <w:p w14:paraId="5749419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5．(1)100m</w:t>
      </w:r>
    </w:p>
    <w:p w14:paraId="180FC82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24.5s</w:t>
      </w:r>
    </w:p>
    <w:p w14:paraId="37526FC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17.66s</w:t>
      </w:r>
    </w:p>
    <w:p w14:paraId="63563E3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小轿车与卡车速度相等时，二者相距最远，有</w:t>
      </w:r>
      <w:r>
        <w:rPr>
          <w:color w:val="000000" w:themeColor="text1"/>
        </w:rPr>
        <w:object>
          <v:shape id="_x0000_i1121" o:spt="75" alt="www.zqy.com" type="#_x0000_t75" style="height:16.5pt;width:123pt;" o:ole="t" filled="f" o:preferrelative="t" stroked="f" coordsize="21600,21600">
            <v:path/>
            <v:fill on="f" focussize="0,0"/>
            <v:stroke on="f" joinstyle="miter"/>
            <v:imagedata r:id="rId190" o:title="eqIde0e39ca11fc642c1e46d10ae692cb7b5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1C8919B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  <w:r>
        <w:rPr>
          <w:color w:val="000000" w:themeColor="text1"/>
        </w:rPr>
        <w:object>
          <v:shape id="_x0000_i1122" o:spt="75" alt="www.zqy.com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192" o:title="eqIda034ee7c8b492b27b65634dad9dc240f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1">
            <o:LockedField>false</o:LockedField>
          </o:OLEObject>
        </w:object>
      </w:r>
    </w:p>
    <w:p w14:paraId="2C45733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小轿车前进的位移</w:t>
      </w:r>
      <w:r>
        <w:rPr>
          <w:color w:val="000000" w:themeColor="text1"/>
        </w:rPr>
        <w:object>
          <v:shape id="_x0000_i1123" o:spt="75" alt="www.zqy.com" type="#_x0000_t75" style="height:27pt;width:217.5pt;" o:ole="t" filled="f" o:preferrelative="t" stroked="f" coordsize="21600,21600">
            <v:path/>
            <v:fill on="f" focussize="0,0"/>
            <v:stroke on="f" joinstyle="miter"/>
            <v:imagedata r:id="rId194" o:title="eqIdc3532557c262fff87acab31e8e6e851e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3">
            <o:LockedField>false</o:LockedField>
          </o:OLEObject>
        </w:object>
      </w:r>
    </w:p>
    <w:p w14:paraId="7E506BA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卡车前进的位移</w:t>
      </w:r>
      <w:r>
        <w:rPr>
          <w:color w:val="000000" w:themeColor="text1"/>
        </w:rPr>
        <w:object>
          <v:shape id="_x0000_i1124" o:spt="75" alt="www.zqy.com" type="#_x0000_t75" style="height:16.5pt;width:135pt;" o:ole="t" filled="f" o:preferrelative="t" stroked="f" coordsize="21600,21600">
            <v:path/>
            <v:fill on="f" focussize="0,0"/>
            <v:stroke on="f" joinstyle="miter"/>
            <v:imagedata r:id="rId196" o:title="eqId6025d8c275cf7dacb3d37fe38a9d14c5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5">
            <o:LockedField>false</o:LockedField>
          </o:OLEObject>
        </w:object>
      </w:r>
    </w:p>
    <w:p w14:paraId="4F910D9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二者之间的最大距离</w:t>
      </w:r>
      <w:r>
        <w:rPr>
          <w:color w:val="000000" w:themeColor="text1"/>
        </w:rPr>
        <w:object>
          <v:shape id="_x0000_i1125" o:spt="75" alt="www.zqy.com" type="#_x0000_t75" style="height:16.5pt;width:177.75pt;" o:ole="t" filled="f" o:preferrelative="t" stroked="f" coordsize="21600,21600">
            <v:path/>
            <v:fill on="f" focussize="0,0"/>
            <v:stroke on="f" joinstyle="miter"/>
            <v:imagedata r:id="rId198" o:title="eqId1622a620436baa79b5f9f99457e4fb53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</w:p>
    <w:p w14:paraId="3C76CCB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当小轿车从开始加速到最大速度时，需要用时</w:t>
      </w:r>
      <w:r>
        <w:rPr>
          <w:color w:val="000000" w:themeColor="text1"/>
        </w:rPr>
        <w:object>
          <v:shape id="_x0000_i1126" o:spt="75" alt="www.zqy.com" type="#_x0000_t75" style="height:27pt;width:116.25pt;" o:ole="t" filled="f" o:preferrelative="t" stroked="f" coordsize="21600,21600">
            <v:path/>
            <v:fill on="f" focussize="0,0"/>
            <v:stroke on="f" joinstyle="miter"/>
            <v:imagedata r:id="rId200" o:title="eqId522ec74eaed7e090d848f5992f96b212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9">
            <o:LockedField>false</o:LockedField>
          </o:OLEObject>
        </w:object>
      </w:r>
    </w:p>
    <w:p w14:paraId="5E3D9D4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小轿车前进的位移</w:t>
      </w:r>
      <w:r>
        <w:rPr>
          <w:color w:val="000000" w:themeColor="text1"/>
        </w:rPr>
        <w:object>
          <v:shape id="_x0000_i1127" o:spt="75" alt="www.zqy.com" type="#_x0000_t75" style="height:27pt;width:213.75pt;" o:ole="t" filled="f" o:preferrelative="t" stroked="f" coordsize="21600,21600">
            <v:path/>
            <v:fill on="f" focussize="0,0"/>
            <v:stroke on="f" joinstyle="miter"/>
            <v:imagedata r:id="rId202" o:title="eqId3baaca8cbb627e78fdf112b49927b98a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1">
            <o:LockedField>false</o:LockedField>
          </o:OLEObject>
        </w:object>
      </w:r>
    </w:p>
    <w:p w14:paraId="0240545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卡车前进的位移</w:t>
      </w:r>
      <w:r>
        <w:rPr>
          <w:color w:val="000000" w:themeColor="text1"/>
        </w:rPr>
        <w:object>
          <v:shape id="_x0000_i1128" o:spt="75" alt="www.zqy.com" type="#_x0000_t75" style="height:20.25pt;width:135pt;" o:ole="t" filled="f" o:preferrelative="t" stroked="f" coordsize="21600,21600">
            <v:path/>
            <v:fill on="f" focussize="0,0"/>
            <v:stroke on="f" joinstyle="miter"/>
            <v:imagedata r:id="rId204" o:title="eqId79fdb6ed9a93616c14151ab70a355db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3">
            <o:LockedField>false</o:LockedField>
          </o:OLEObject>
        </w:object>
      </w:r>
    </w:p>
    <w:p w14:paraId="00B17FF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于</w:t>
      </w:r>
      <w:r>
        <w:rPr>
          <w:color w:val="000000" w:themeColor="text1"/>
        </w:rPr>
        <w:object>
          <v:shape id="_x0000_i1129" o:spt="75" alt="www.zqy.com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206" o:title="eqId9eb36d882a8318bf758adf97e5a0a573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此时并没追上卡车，设又经历</w:t>
      </w:r>
      <w:r>
        <w:rPr>
          <w:color w:val="000000" w:themeColor="text1"/>
        </w:rPr>
        <w:object>
          <v:shape id="_x0000_i1130" o:spt="75" alt="www.zqy.com" type="#_x0000_t75" style="height:16.5pt;width:9.75pt;" o:ole="t" filled="f" o:preferrelative="t" stroked="f" coordsize="21600,21600">
            <v:path/>
            <v:fill on="f" focussize="0,0"/>
            <v:stroke on="f" joinstyle="miter"/>
            <v:imagedata r:id="rId178" o:title="eqId5cd84a8f95166367063218ee03ffd5a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间小轿车追上卡车，位移满足</w:t>
      </w:r>
      <w:r>
        <w:rPr>
          <w:color w:val="000000" w:themeColor="text1"/>
        </w:rPr>
        <w:object>
          <v:shape id="_x0000_i1131" o:spt="75" alt="www.zqy.com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209" o:title="eqIde8475796b3defe434683701a0546609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8">
            <o:LockedField>false</o:LockedField>
          </o:OLEObject>
        </w:object>
      </w:r>
    </w:p>
    <w:p w14:paraId="3047732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  <w:r>
        <w:rPr>
          <w:color w:val="000000" w:themeColor="text1"/>
        </w:rPr>
        <w:object>
          <v:shape id="_x0000_i1132" o:spt="75" alt="www.zqy.com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11" o:title="eqIdd92a1342fc594f6acabeed79f4215d7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</w:p>
    <w:p w14:paraId="7153CC3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小轿车追上卡车所用总时间</w:t>
      </w:r>
      <w:r>
        <w:rPr>
          <w:color w:val="000000" w:themeColor="text1"/>
        </w:rPr>
        <w:object>
          <v:shape id="_x0000_i1133" o:spt="75" alt="www.zqy.com" type="#_x0000_t75" style="height:15.75pt;width:128.25pt;" o:ole="t" filled="f" o:preferrelative="t" stroked="f" coordsize="21600,21600">
            <v:path/>
            <v:fill on="f" focussize="0,0"/>
            <v:stroke on="f" joinstyle="miter"/>
            <v:imagedata r:id="rId213" o:title="eqId8e6846b07be3dea2c6d5ea989cb92cb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</w:p>
    <w:p w14:paraId="2B80F9A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小轿车减速到零需要的时间</w:t>
      </w:r>
      <w:r>
        <w:rPr>
          <w:color w:val="000000" w:themeColor="text1"/>
        </w:rPr>
        <w:object>
          <v:shape id="_x0000_i1134" o:spt="75" alt="www.zqy.com" type="#_x0000_t75" style="height:27pt;width:118.5pt;" o:ole="t" filled="f" o:preferrelative="t" stroked="f" coordsize="21600,21600">
            <v:path/>
            <v:fill on="f" focussize="0,0"/>
            <v:stroke on="f" joinstyle="miter"/>
            <v:imagedata r:id="rId215" o:title="eqId9298587dd2dd68f32a95be6bdcfbbfbc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</w:p>
    <w:p w14:paraId="656A251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这段时间内，小轿车刹车位移</w:t>
      </w:r>
      <w:r>
        <w:rPr>
          <w:color w:val="000000" w:themeColor="text1"/>
        </w:rPr>
        <w:object>
          <v:shape id="_x0000_i1135" o:spt="75" alt="www.zqy.com" type="#_x0000_t75" style="height:27pt;width:249pt;" o:ole="t" filled="f" o:preferrelative="t" stroked="f" coordsize="21600,21600">
            <v:path/>
            <v:fill on="f" focussize="0,0"/>
            <v:stroke on="f" joinstyle="miter"/>
            <v:imagedata r:id="rId217" o:title="eqId59f69ff50b8b225b1118b37518006fc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</w:p>
    <w:p w14:paraId="1D90570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卡车前进的位移</w:t>
      </w:r>
      <w:r>
        <w:rPr>
          <w:color w:val="000000" w:themeColor="text1"/>
        </w:rPr>
        <w:object>
          <v:shape id="_x0000_i1136" o:spt="75" alt="www.zqy.com" type="#_x0000_t75" style="height:20.25pt;width:135pt;" o:ole="t" filled="f" o:preferrelative="t" stroked="f" coordsize="21600,21600">
            <v:path/>
            <v:fill on="f" focussize="0,0"/>
            <v:stroke on="f" joinstyle="miter"/>
            <v:imagedata r:id="rId219" o:title="eqId8ba0997dea2491b8b4ee95dc406d0dcc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8">
            <o:LockedField>false</o:LockedField>
          </o:OLEObject>
        </w:object>
      </w:r>
    </w:p>
    <w:p w14:paraId="4C79A32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于</w:t>
      </w:r>
      <w:r>
        <w:rPr>
          <w:color w:val="000000" w:themeColor="text1"/>
        </w:rPr>
        <w:object>
          <v:shape id="_x0000_i1137" o:spt="75" alt="www.zqy.com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221" o:title="eqId7596b0f966d237f1b192a5e18c45a58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此时卡车还没追上小轿车，但小轿车以后静止不动，此时二者相距</w:t>
      </w:r>
      <w:r>
        <w:rPr>
          <w:color w:val="000000" w:themeColor="text1"/>
        </w:rPr>
        <w:object>
          <v:shape id="_x0000_i1138" o:spt="75" alt="www.zqy.com" type="#_x0000_t75" style="height:20.25pt;width:132pt;" o:ole="t" filled="f" o:preferrelative="t" stroked="f" coordsize="21600,21600">
            <v:path/>
            <v:fill on="f" focussize="0,0"/>
            <v:stroke on="f" joinstyle="miter"/>
            <v:imagedata r:id="rId223" o:title="eqIddab11b6e726523a5389f4aa0870c9d6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2">
            <o:LockedField>false</o:LockedField>
          </o:OLEObject>
        </w:object>
      </w:r>
    </w:p>
    <w:p w14:paraId="3F1E902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设又经历</w:t>
      </w:r>
      <w:r>
        <w:rPr>
          <w:color w:val="000000" w:themeColor="text1"/>
        </w:rPr>
        <w:object>
          <v:shape id="_x0000_i1139" o:spt="75" alt="www.zqy.com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25" o:title="eqId0244fcb28c5a8fc66c4ba114162ee635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间卡车追上小轿车，有</w:t>
      </w:r>
      <w:r>
        <w:rPr>
          <w:color w:val="000000" w:themeColor="text1"/>
        </w:rPr>
        <w:object>
          <v:shape id="_x0000_i1140" o:spt="75" alt="www.zqy.com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227" o:title="eqId0c7d847442ea2a58e1bc1fcb1a8b71d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6">
            <o:LockedField>false</o:LockedField>
          </o:OLEObject>
        </w:object>
      </w:r>
      <w:bookmarkStart w:id="0" w:name="_GoBack"/>
      <w:bookmarkEnd w:id="0"/>
    </w:p>
    <w:sectPr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1BED"/>
    <w:rsid w:val="00271237"/>
    <w:rsid w:val="002C629A"/>
    <w:rsid w:val="00646FA7"/>
    <w:rsid w:val="00EF035E"/>
    <w:rsid w:val="00F61BED"/>
    <w:rsid w:val="389C1F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脚 Char"/>
    <w:link w:val="2"/>
    <w:qFormat/>
    <w:uiPriority w:val="99"/>
    <w:rPr>
      <w:sz w:val="18"/>
      <w:szCs w:val="18"/>
    </w:rPr>
  </w:style>
  <w:style w:type="character" w:customStyle="1" w:styleId="7">
    <w:name w:val="页眉 Char"/>
    <w:link w:val="3"/>
    <w:qFormat/>
    <w:uiPriority w:val="99"/>
    <w:rPr>
      <w:sz w:val="18"/>
      <w:szCs w:val="18"/>
    </w:rPr>
  </w:style>
  <w:style w:type="paragraph" w:customStyle="1" w:styleId="8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png"/><Relationship Id="rId9" Type="http://schemas.openxmlformats.org/officeDocument/2006/relationships/image" Target="media/image4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png"/><Relationship Id="rId70" Type="http://schemas.openxmlformats.org/officeDocument/2006/relationships/image" Target="media/image33.png"/><Relationship Id="rId7" Type="http://schemas.openxmlformats.org/officeDocument/2006/relationships/image" Target="media/image3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oleObject" Target="embeddings/oleObject30.bin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5.wmf"/><Relationship Id="rId5" Type="http://schemas.openxmlformats.org/officeDocument/2006/relationships/image" Target="media/image2.png"/><Relationship Id="rId49" Type="http://schemas.openxmlformats.org/officeDocument/2006/relationships/oleObject" Target="embeddings/oleObject22.bin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png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image" Target="media/image1.png"/><Relationship Id="rId39" Type="http://schemas.openxmlformats.org/officeDocument/2006/relationships/oleObject" Target="embeddings/oleObject17.bin"/><Relationship Id="rId38" Type="http://schemas.openxmlformats.org/officeDocument/2006/relationships/image" Target="media/image19.png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oleObject" Target="embeddings/oleObject13.bin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8" Type="http://schemas.openxmlformats.org/officeDocument/2006/relationships/fontTable" Target="fontTable.xml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13.bin"/><Relationship Id="rId22" Type="http://schemas.openxmlformats.org/officeDocument/2006/relationships/image" Target="media/image11.wmf"/><Relationship Id="rId219" Type="http://schemas.openxmlformats.org/officeDocument/2006/relationships/image" Target="media/image104.wmf"/><Relationship Id="rId218" Type="http://schemas.openxmlformats.org/officeDocument/2006/relationships/oleObject" Target="embeddings/oleObject112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11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8.bin"/><Relationship Id="rId21" Type="http://schemas.openxmlformats.org/officeDocument/2006/relationships/oleObject" Target="embeddings/oleObject8.bin"/><Relationship Id="rId209" Type="http://schemas.openxmlformats.org/officeDocument/2006/relationships/image" Target="media/image99.wmf"/><Relationship Id="rId208" Type="http://schemas.openxmlformats.org/officeDocument/2006/relationships/oleObject" Target="embeddings/oleObject107.bin"/><Relationship Id="rId207" Type="http://schemas.openxmlformats.org/officeDocument/2006/relationships/oleObject" Target="embeddings/oleObject106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105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4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3.bin"/><Relationship Id="rId200" Type="http://schemas.openxmlformats.org/officeDocument/2006/relationships/image" Target="media/image95.wmf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100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9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8.bin"/><Relationship Id="rId190" Type="http://schemas.openxmlformats.org/officeDocument/2006/relationships/image" Target="media/image90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7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6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85.wmf"/><Relationship Id="rId18" Type="http://schemas.openxmlformats.org/officeDocument/2006/relationships/image" Target="media/image9.wmf"/><Relationship Id="rId179" Type="http://schemas.openxmlformats.org/officeDocument/2006/relationships/oleObject" Target="embeddings/oleObject92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80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7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4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75.wmf"/><Relationship Id="rId16" Type="http://schemas.openxmlformats.org/officeDocument/2006/relationships/image" Target="media/image8.wmf"/><Relationship Id="rId159" Type="http://schemas.openxmlformats.org/officeDocument/2006/relationships/oleObject" Target="embeddings/oleObject82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81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80.bin"/><Relationship Id="rId154" Type="http://schemas.openxmlformats.org/officeDocument/2006/relationships/oleObject" Target="embeddings/oleObject79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8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7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0.wmf"/><Relationship Id="rId148" Type="http://schemas.openxmlformats.org/officeDocument/2006/relationships/oleObject" Target="embeddings/oleObject76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5.bin"/><Relationship Id="rId145" Type="http://schemas.openxmlformats.org/officeDocument/2006/relationships/oleObject" Target="embeddings/oleObject74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6.wmf"/><Relationship Id="rId14" Type="http://schemas.openxmlformats.org/officeDocument/2006/relationships/image" Target="media/image7.wmf"/><Relationship Id="rId139" Type="http://schemas.openxmlformats.org/officeDocument/2006/relationships/oleObject" Target="embeddings/oleObject71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70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9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8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6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5.bin"/><Relationship Id="rId126" Type="http://schemas.openxmlformats.org/officeDocument/2006/relationships/oleObject" Target="embeddings/oleObject64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2.bin"/><Relationship Id="rId121" Type="http://schemas.openxmlformats.org/officeDocument/2006/relationships/oleObject" Target="embeddings/oleObject61.bin"/><Relationship Id="rId120" Type="http://schemas.openxmlformats.org/officeDocument/2006/relationships/oleObject" Target="embeddings/oleObject60.bin"/><Relationship Id="rId12" Type="http://schemas.openxmlformats.org/officeDocument/2006/relationships/image" Target="media/image6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png"/><Relationship Id="rId113" Type="http://schemas.openxmlformats.org/officeDocument/2006/relationships/image" Target="media/image54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3263</Words>
  <Characters>3452</Characters>
  <TotalTime>0</TotalTime>
  <ScaleCrop>false</ScaleCrop>
  <LinksUpToDate>false</LinksUpToDate>
  <CharactersWithSpaces>3529</CharactersWithSpaces>
  <Application>WPS Office_12.1.0.2354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30T07:39:30Z</dcterms:created>
  <dcterms:modified xsi:type="dcterms:W3CDTF">2025-12-30T07:39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66E57209E0B84F28842A3E452311D512_12</vt:lpwstr>
  </property>
</Properties>
</file>